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413" r:id="rId2"/>
    <p:sldId id="414" r:id="rId3"/>
    <p:sldId id="415" r:id="rId4"/>
  </p:sldIdLst>
  <p:sldSz cx="9144000" cy="5143500" type="screen16x9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帅" initials="黄" lastIdx="1" clrIdx="0">
    <p:extLst>
      <p:ext uri="{19B8F6BF-5375-455C-9EA6-DF929625EA0E}">
        <p15:presenceInfo xmlns:p15="http://schemas.microsoft.com/office/powerpoint/2012/main" userId="4d1bdb89141f1e9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33"/>
    <a:srgbClr val="666666"/>
    <a:srgbClr val="FF3399"/>
    <a:srgbClr val="005BAC"/>
    <a:srgbClr val="CCCCCC"/>
    <a:srgbClr val="464646"/>
    <a:srgbClr val="00D6B5"/>
    <a:srgbClr val="C7C7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E929F9F4-4A8F-4326-A1B4-22849713DDAB}" styleName="深色样式 1 - 强调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83673" autoAdjust="0"/>
  </p:normalViewPr>
  <p:slideViewPr>
    <p:cSldViewPr snapToGrid="0">
      <p:cViewPr varScale="1">
        <p:scale>
          <a:sx n="110" d="100"/>
          <a:sy n="110" d="100"/>
        </p:scale>
        <p:origin x="408" y="72"/>
      </p:cViewPr>
      <p:guideLst>
        <p:guide orient="horz" pos="1620"/>
        <p:guide pos="2880"/>
      </p:guideLst>
    </p:cSldViewPr>
  </p:slideViewPr>
  <p:outlineViewPr>
    <p:cViewPr>
      <p:scale>
        <a:sx n="25" d="100"/>
        <a:sy n="25" d="100"/>
      </p:scale>
      <p:origin x="0" y="-55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commentAuthors" Target="commentAuthors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121" y="1279287"/>
            <a:ext cx="6139502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996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38863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856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38863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283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38863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424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20"/>
            <a:ext cx="6858000" cy="1791013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92"/>
            <a:ext cx="7886700" cy="435964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528"/>
            <a:ext cx="7886700" cy="213992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700"/>
            <a:ext cx="7886700" cy="11253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80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458"/>
            <a:ext cx="3886200" cy="32640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458"/>
            <a:ext cx="3886200" cy="32640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92"/>
            <a:ext cx="7886700" cy="99434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4062"/>
            <a:ext cx="3655181" cy="61804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384"/>
            <a:ext cx="3655181" cy="26436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4062"/>
            <a:ext cx="3673182" cy="61804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384"/>
            <a:ext cx="3673182" cy="26436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60"/>
            <a:ext cx="3124012" cy="120036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61"/>
            <a:ext cx="4629150" cy="4053597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320"/>
            <a:ext cx="3124012" cy="28591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92"/>
            <a:ext cx="1971675" cy="435964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92"/>
            <a:ext cx="5800725" cy="435964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458"/>
            <a:ext cx="7886700" cy="326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8097"/>
            <a:ext cx="20574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pPr/>
              <a:t>2020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8097"/>
            <a:ext cx="30861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8097"/>
            <a:ext cx="2057400" cy="2738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0815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八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80"/>
            <a:ext cx="8304244" cy="1405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E05456C-CF7F-485E-82AF-2568FF39AEDF}"/>
              </a:ext>
            </a:extLst>
          </p:cNvPr>
          <p:cNvSpPr txBox="1"/>
          <p:nvPr/>
        </p:nvSpPr>
        <p:spPr>
          <a:xfrm>
            <a:off x="697717" y="1809205"/>
            <a:ext cx="7748566" cy="21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rgb2ycbcr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fspecial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imfilter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randn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deconvwnr(I,PSF,NSPR)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deconvwnr(I,PSF)</a:t>
            </a:r>
            <a:endParaRPr lang="it-IT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it-IT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deconvwnr(I,PSF,NCORR,ICORR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D97A80C-2BAF-431D-A080-8EDD01683622}"/>
              </a:ext>
            </a:extLst>
          </p:cNvPr>
          <p:cNvSpPr txBox="1"/>
          <p:nvPr/>
        </p:nvSpPr>
        <p:spPr>
          <a:xfrm>
            <a:off x="810601" y="4204200"/>
            <a:ext cx="7367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NSPR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NCORR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ICORR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的具体计算可参见课件</a:t>
            </a:r>
          </a:p>
        </p:txBody>
      </p:sp>
    </p:spTree>
    <p:extLst>
      <p:ext uri="{BB962C8B-B14F-4D97-AF65-F5344CB8AC3E}">
        <p14:creationId xmlns:p14="http://schemas.microsoft.com/office/powerpoint/2010/main" val="1284570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八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80"/>
            <a:ext cx="8304244" cy="1405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E05456C-CF7F-485E-82AF-2568FF39AEDF}"/>
              </a:ext>
            </a:extLst>
          </p:cNvPr>
          <p:cNvSpPr txBox="1"/>
          <p:nvPr/>
        </p:nvSpPr>
        <p:spPr>
          <a:xfrm>
            <a:off x="1135082" y="1490255"/>
            <a:ext cx="7748566" cy="4558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已知约束最小二乘算法在频域中的解为：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D97A80C-2BAF-431D-A080-8EDD01683622}"/>
              </a:ext>
            </a:extLst>
          </p:cNvPr>
          <p:cNvSpPr txBox="1"/>
          <p:nvPr/>
        </p:nvSpPr>
        <p:spPr>
          <a:xfrm>
            <a:off x="654342" y="2637326"/>
            <a:ext cx="77257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式中，待复原图像           已知，退化函数           已知，拉普拉斯算子      已知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80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zh-CN" sz="180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此外，假设已知噪声的均值与方差，则噪声欧几里得向量范数的平方已知，为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4A5CA8E-4877-4879-998C-CACB8A323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63255"/>
              </p:ext>
            </p:extLst>
          </p:nvPr>
        </p:nvGraphicFramePr>
        <p:xfrm>
          <a:off x="2291787" y="1932130"/>
          <a:ext cx="3165675" cy="69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2667000" imgH="584200" progId="Equation.DSMT4">
                  <p:embed/>
                </p:oleObj>
              </mc:Choice>
              <mc:Fallback>
                <p:oleObj name="Equation" r:id="rId5" imgW="26670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87" y="1932130"/>
                        <a:ext cx="3165675" cy="693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89FA68E-83BD-46B0-85A6-A372E38B4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17016"/>
              </p:ext>
            </p:extLst>
          </p:nvPr>
        </p:nvGraphicFramePr>
        <p:xfrm>
          <a:off x="2592730" y="2660474"/>
          <a:ext cx="700268" cy="35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494870" imgH="253780" progId="Equation.DSMT4">
                  <p:embed/>
                </p:oleObj>
              </mc:Choice>
              <mc:Fallback>
                <p:oleObj name="Equation" r:id="rId7" imgW="494870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730" y="2660474"/>
                        <a:ext cx="700268" cy="359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7D5107F-509B-4BEC-A043-61A5CBBFD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89714"/>
              </p:ext>
            </p:extLst>
          </p:nvPr>
        </p:nvGraphicFramePr>
        <p:xfrm>
          <a:off x="4959461" y="2681238"/>
          <a:ext cx="700268" cy="34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9" imgW="520474" imgH="253890" progId="Equation.DSMT4">
                  <p:embed/>
                </p:oleObj>
              </mc:Choice>
              <mc:Fallback>
                <p:oleObj name="Equation" r:id="rId9" imgW="520474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461" y="2681238"/>
                        <a:ext cx="700268" cy="341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318E4D4-0431-4A7E-9BB6-274234582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47780"/>
              </p:ext>
            </p:extLst>
          </p:nvPr>
        </p:nvGraphicFramePr>
        <p:xfrm>
          <a:off x="7748881" y="2660471"/>
          <a:ext cx="700268" cy="3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11" imgW="482391" imgH="253890" progId="Equation.DSMT4">
                  <p:embed/>
                </p:oleObj>
              </mc:Choice>
              <mc:Fallback>
                <p:oleObj name="Equation" r:id="rId11" imgW="482391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881" y="2660471"/>
                        <a:ext cx="700268" cy="36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572C644-D2F4-4AD2-93DD-6040A0B8F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4779"/>
              </p:ext>
            </p:extLst>
          </p:nvPr>
        </p:nvGraphicFramePr>
        <p:xfrm>
          <a:off x="2309908" y="3822919"/>
          <a:ext cx="1758593" cy="39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3" imgW="1320227" imgH="291973" progId="Equation.DSMT4">
                  <p:embed/>
                </p:oleObj>
              </mc:Choice>
              <mc:Fallback>
                <p:oleObj name="Equation" r:id="rId13" imgW="1320227" imgH="29197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908" y="3822919"/>
                        <a:ext cx="1758593" cy="390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09B5CB56-C7EC-40B6-9B54-7A1BBF695420}"/>
              </a:ext>
            </a:extLst>
          </p:cNvPr>
          <p:cNvSpPr txBox="1"/>
          <p:nvPr/>
        </p:nvSpPr>
        <p:spPr>
          <a:xfrm>
            <a:off x="897801" y="4413042"/>
            <a:ext cx="7748566" cy="4558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计算流程：给定    初值，迭代求解，使目标函数最小。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DE88924-1533-4DC1-A316-CA5221191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46584"/>
              </p:ext>
            </p:extLst>
          </p:nvPr>
        </p:nvGraphicFramePr>
        <p:xfrm>
          <a:off x="2639029" y="4566393"/>
          <a:ext cx="198590" cy="25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029" y="4566393"/>
                        <a:ext cx="198590" cy="258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6373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>
          <a:xfrm>
            <a:off x="342122" y="1018280"/>
            <a:ext cx="8304245" cy="37323"/>
            <a:chOff x="342122" y="873500"/>
            <a:chExt cx="8304245" cy="3732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42122" y="873500"/>
              <a:ext cx="8304245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2122" y="910823"/>
              <a:ext cx="5250025" cy="0"/>
            </a:xfrm>
            <a:prstGeom prst="line">
              <a:avLst/>
            </a:prstGeom>
            <a:ln w="76200">
              <a:solidFill>
                <a:srgbClr val="6F1B1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211" y="258172"/>
            <a:ext cx="1865156" cy="573535"/>
          </a:xfrm>
          <a:prstGeom prst="rect">
            <a:avLst/>
          </a:prstGeom>
        </p:spPr>
      </p:pic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122" y="174352"/>
            <a:ext cx="8229600" cy="976586"/>
          </a:xfrm>
        </p:spPr>
        <p:txBody>
          <a:bodyPr>
            <a:norm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第八章作业思路讲解</a:t>
            </a: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42123" y="1165780"/>
            <a:ext cx="8304244" cy="1405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6F1B1B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 marL="635" indent="0">
              <a:lnSpc>
                <a:spcPct val="125000"/>
              </a:lnSpc>
              <a:buClr>
                <a:srgbClr val="6F1B1B"/>
              </a:buClr>
              <a:buNone/>
            </a:pPr>
            <a:endParaRPr lang="en-US" altLang="zh-CN" sz="20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AF7351-4669-4590-91B8-A3F1A8DAE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E05456C-CF7F-485E-82AF-2568FF39AEDF}"/>
              </a:ext>
            </a:extLst>
          </p:cNvPr>
          <p:cNvSpPr txBox="1"/>
          <p:nvPr/>
        </p:nvSpPr>
        <p:spPr>
          <a:xfrm>
            <a:off x="744016" y="1712185"/>
            <a:ext cx="7748566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下采样：对图像信号进行抽取，缩小原图像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上采样：对图像信号进行内插，放大原图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D97A80C-2BAF-431D-A080-8EDD01683622}"/>
              </a:ext>
            </a:extLst>
          </p:cNvPr>
          <p:cNvSpPr txBox="1"/>
          <p:nvPr/>
        </p:nvSpPr>
        <p:spPr>
          <a:xfrm>
            <a:off x="744016" y="2835862"/>
            <a:ext cx="7367286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处理过程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9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YCbCr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→通道分离、处理、组合→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YCbCr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RGB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CE12678-F24C-4699-8BDF-7FD0E71FE619}"/>
              </a:ext>
            </a:extLst>
          </p:cNvPr>
          <p:cNvSpPr txBox="1"/>
          <p:nvPr/>
        </p:nvSpPr>
        <p:spPr>
          <a:xfrm>
            <a:off x="744016" y="3748266"/>
            <a:ext cx="7748566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实验目的：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验证亮度及色彩信息损失对图像视觉效果的影响</a:t>
            </a:r>
          </a:p>
        </p:txBody>
      </p:sp>
    </p:spTree>
    <p:extLst>
      <p:ext uri="{BB962C8B-B14F-4D97-AF65-F5344CB8AC3E}">
        <p14:creationId xmlns:p14="http://schemas.microsoft.com/office/powerpoint/2010/main" val="11828155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00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15</TotalTime>
  <Words>200</Words>
  <Application>Microsoft Office PowerPoint</Application>
  <PresentationFormat>全屏显示(16:9)</PresentationFormat>
  <Paragraphs>26</Paragraphs>
  <Slides>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隶书</vt:lpstr>
      <vt:lpstr>宋体</vt:lpstr>
      <vt:lpstr>微软雅黑</vt:lpstr>
      <vt:lpstr>Arial</vt:lpstr>
      <vt:lpstr>Calibri</vt:lpstr>
      <vt:lpstr>Calibri Light</vt:lpstr>
      <vt:lpstr>Wingdings</vt:lpstr>
      <vt:lpstr>Office 主题</vt:lpstr>
      <vt:lpstr>Equation</vt:lpstr>
      <vt:lpstr>第八章作业思路讲解</vt:lpstr>
      <vt:lpstr>第八章作业思路讲解</vt:lpstr>
      <vt:lpstr>第八章作业思路讲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ikr</dc:creator>
  <cp:lastModifiedBy>黄 帅</cp:lastModifiedBy>
  <cp:revision>984</cp:revision>
  <dcterms:created xsi:type="dcterms:W3CDTF">2017-03-07T07:29:00Z</dcterms:created>
  <dcterms:modified xsi:type="dcterms:W3CDTF">2020-09-30T11:5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